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621FFC" w14:textId="41123295" w:rsidR="000C0154" w:rsidRDefault="00341D99" w:rsidP="000C0154">
      <w:pPr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6"/>
          <w:szCs w:val="26"/>
          <w:u w:val="single"/>
          <w:lang w:val="sv-SE"/>
        </w:rPr>
      </w:pPr>
      <w:bookmarkStart w:id="0" w:name="_GoBack"/>
      <w:r>
        <w:rPr>
          <w:rFonts w:ascii="Times New Roman" w:hAnsi="Times New Roman" w:cs="Times New Roman"/>
          <w:b/>
          <w:sz w:val="26"/>
          <w:szCs w:val="26"/>
          <w:u w:val="single"/>
          <w:lang w:val="sv-SE"/>
        </w:rPr>
        <w:t>ĐỀ 22</w:t>
      </w:r>
    </w:p>
    <w:bookmarkEnd w:id="0"/>
    <w:p w14:paraId="7C71BC91" w14:textId="77777777" w:rsidR="000C0154" w:rsidRPr="000C0154" w:rsidRDefault="000C0154" w:rsidP="000C0154">
      <w:pPr>
        <w:spacing w:after="0" w:line="240" w:lineRule="auto"/>
        <w:ind w:left="0" w:firstLine="0"/>
        <w:contextualSpacing/>
        <w:rPr>
          <w:rFonts w:ascii="Times New Roman" w:hAnsi="Times New Roman" w:cs="Times New Roman"/>
          <w:sz w:val="26"/>
          <w:szCs w:val="26"/>
          <w:lang w:val="sv-SE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  <w:lang w:val="sv-SE"/>
        </w:rPr>
        <w:t>Bài 1</w:t>
      </w:r>
      <w:r w:rsidRPr="000C0154">
        <w:rPr>
          <w:rFonts w:ascii="Times New Roman" w:hAnsi="Times New Roman" w:cs="Times New Roman"/>
          <w:sz w:val="26"/>
          <w:szCs w:val="26"/>
          <w:u w:val="single"/>
          <w:lang w:val="sv-SE"/>
        </w:rPr>
        <w:t>: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 xml:space="preserve"> (1,5 điểm) Thực hiện phép tính sau:</w:t>
      </w:r>
    </w:p>
    <w:p w14:paraId="325C0575" w14:textId="77777777" w:rsidR="000C0154" w:rsidRPr="000C0154" w:rsidRDefault="00012364" w:rsidP="000C015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position w:val="-6"/>
          <w:sz w:val="26"/>
          <w:szCs w:val="26"/>
        </w:rPr>
        <w:object w:dxaOrig="2160" w:dyaOrig="320" w14:anchorId="1F0F08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15pt" o:ole="">
            <v:imagedata r:id="rId5" o:title=""/>
          </v:shape>
          <o:OLEObject Type="Embed" ProgID="Equation.DSMT4" ShapeID="_x0000_i1025" DrawAspect="Content" ObjectID="_1668536890" r:id="rId6"/>
        </w:object>
      </w:r>
    </w:p>
    <w:p w14:paraId="0F4A19DF" w14:textId="77777777" w:rsidR="000C0154" w:rsidRPr="000C0154" w:rsidRDefault="00012364" w:rsidP="000C015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12364">
        <w:rPr>
          <w:rFonts w:ascii="Times New Roman" w:hAnsi="Times New Roman" w:cs="Times New Roman"/>
          <w:position w:val="-6"/>
          <w:sz w:val="26"/>
          <w:szCs w:val="26"/>
        </w:rPr>
        <w:object w:dxaOrig="1900" w:dyaOrig="320" w14:anchorId="1EB6C58F">
          <v:shape id="_x0000_i1026" type="#_x0000_t75" style="width:96pt;height:15.75pt" o:ole="">
            <v:imagedata r:id="rId7" o:title=""/>
          </v:shape>
          <o:OLEObject Type="Embed" ProgID="Equation.DSMT4" ShapeID="_x0000_i1026" DrawAspect="Content" ObjectID="_1668536891" r:id="rId8"/>
        </w:object>
      </w:r>
    </w:p>
    <w:p w14:paraId="28CF349D" w14:textId="77777777" w:rsidR="000C0154" w:rsidRPr="00012364" w:rsidRDefault="00012364" w:rsidP="0001236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color w:val="0000FF"/>
          <w:sz w:val="26"/>
          <w:szCs w:val="26"/>
        </w:rPr>
      </w:pPr>
      <w:r w:rsidRPr="00012364">
        <w:rPr>
          <w:rFonts w:ascii="Times New Roman" w:hAnsi="Times New Roman" w:cs="Times New Roman"/>
          <w:position w:val="-10"/>
          <w:sz w:val="26"/>
          <w:szCs w:val="26"/>
        </w:rPr>
        <w:object w:dxaOrig="2340" w:dyaOrig="360" w14:anchorId="64C5B8F1">
          <v:shape id="_x0000_i1027" type="#_x0000_t75" style="width:117pt;height:18pt" o:ole="">
            <v:imagedata r:id="rId9" o:title=""/>
          </v:shape>
          <o:OLEObject Type="Embed" ProgID="Equation.DSMT4" ShapeID="_x0000_i1027" DrawAspect="Content" ObjectID="_1668536892" r:id="rId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0223225" w14:textId="77777777" w:rsidR="000C0154" w:rsidRPr="000C0154" w:rsidRDefault="000C0154" w:rsidP="000C0154">
      <w:pPr>
        <w:spacing w:after="0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</w:rPr>
        <w:t>Bài 2</w:t>
      </w:r>
      <w:r w:rsidRPr="000C0154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0C0154">
        <w:rPr>
          <w:rFonts w:ascii="Times New Roman" w:hAnsi="Times New Roman" w:cs="Times New Roman"/>
          <w:sz w:val="26"/>
          <w:szCs w:val="26"/>
        </w:rPr>
        <w:t xml:space="preserve"> 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 xml:space="preserve">(1,5 điểm) </w:t>
      </w:r>
      <w:r w:rsidRPr="000C0154">
        <w:rPr>
          <w:rFonts w:ascii="Times New Roman" w:hAnsi="Times New Roman" w:cs="Times New Roman"/>
          <w:sz w:val="26"/>
          <w:szCs w:val="26"/>
        </w:rPr>
        <w:t xml:space="preserve">Tìm số tự nhiên x biết: </w:t>
      </w:r>
    </w:p>
    <w:p w14:paraId="2AEA7761" w14:textId="77777777" w:rsidR="000C0154" w:rsidRPr="000C0154" w:rsidRDefault="001436CF" w:rsidP="000C0154">
      <w:pPr>
        <w:pStyle w:val="ListParagraph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position w:val="-6"/>
          <w:sz w:val="26"/>
          <w:szCs w:val="26"/>
        </w:rPr>
        <w:object w:dxaOrig="1600" w:dyaOrig="279" w14:anchorId="1054E605">
          <v:shape id="_x0000_i1028" type="#_x0000_t75" style="width:81pt;height:14.25pt" o:ole="">
            <v:imagedata r:id="rId11" o:title=""/>
          </v:shape>
          <o:OLEObject Type="Embed" ProgID="Equation.DSMT4" ShapeID="_x0000_i1028" DrawAspect="Content" ObjectID="_1668536893" r:id="rId12"/>
        </w:object>
      </w:r>
    </w:p>
    <w:p w14:paraId="7FF29814" w14:textId="77777777" w:rsidR="000C0154" w:rsidRPr="000C0154" w:rsidRDefault="001436CF" w:rsidP="000C0154">
      <w:pPr>
        <w:pStyle w:val="ListParagraph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position w:val="-10"/>
          <w:sz w:val="26"/>
          <w:szCs w:val="26"/>
        </w:rPr>
        <w:object w:dxaOrig="1860" w:dyaOrig="360" w14:anchorId="240919F2">
          <v:shape id="_x0000_i1029" type="#_x0000_t75" style="width:92.25pt;height:18pt" o:ole="">
            <v:imagedata r:id="rId13" o:title=""/>
          </v:shape>
          <o:OLEObject Type="Embed" ProgID="Equation.DSMT4" ShapeID="_x0000_i1029" DrawAspect="Content" ObjectID="_1668536894" r:id="rId14"/>
        </w:object>
      </w:r>
    </w:p>
    <w:p w14:paraId="18C14149" w14:textId="77777777" w:rsidR="000C0154" w:rsidRPr="000C0154" w:rsidRDefault="001436CF" w:rsidP="000C0154">
      <w:pPr>
        <w:pStyle w:val="ListParagraph"/>
        <w:numPr>
          <w:ilvl w:val="0"/>
          <w:numId w:val="2"/>
        </w:numPr>
        <w:spacing w:after="0" w:line="240" w:lineRule="auto"/>
        <w:ind w:left="714" w:hanging="357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position w:val="-6"/>
          <w:sz w:val="26"/>
          <w:szCs w:val="26"/>
        </w:rPr>
        <w:object w:dxaOrig="1520" w:dyaOrig="320" w14:anchorId="0C352160">
          <v:shape id="_x0000_i1030" type="#_x0000_t75" style="width:75.75pt;height:15pt" o:ole="">
            <v:imagedata r:id="rId15" o:title=""/>
          </v:shape>
          <o:OLEObject Type="Embed" ProgID="Equation.DSMT4" ShapeID="_x0000_i1030" DrawAspect="Content" ObjectID="_1668536895" r:id="rId16"/>
        </w:object>
      </w:r>
    </w:p>
    <w:p w14:paraId="48F25779" w14:textId="77777777" w:rsidR="000C0154" w:rsidRPr="000C0154" w:rsidRDefault="000C0154" w:rsidP="001436C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</w:rPr>
        <w:t>Bài 3</w:t>
      </w:r>
      <w:r w:rsidRPr="000C0154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0C0154">
        <w:rPr>
          <w:rFonts w:ascii="Times New Roman" w:hAnsi="Times New Roman" w:cs="Times New Roman"/>
          <w:sz w:val="26"/>
          <w:szCs w:val="26"/>
        </w:rPr>
        <w:t xml:space="preserve"> (1điểm) Vẽ hình theo các cách diễn đạt sau:</w:t>
      </w:r>
    </w:p>
    <w:p w14:paraId="1412A184" w14:textId="77777777" w:rsidR="001436CF" w:rsidRPr="001436CF" w:rsidRDefault="001436CF" w:rsidP="001436CF">
      <w:pPr>
        <w:spacing w:after="0"/>
        <w:ind w:left="0" w:firstLine="357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- </w:t>
      </w:r>
      <w:r w:rsidRPr="001436CF">
        <w:rPr>
          <w:rFonts w:ascii="Times New Roman" w:hAnsi="Times New Roman" w:cs="Times New Roman"/>
          <w:sz w:val="26"/>
          <w:szCs w:val="26"/>
        </w:rPr>
        <w:t>Vẽ ba điểm A, B, C  thẳng hàng sao cho điểm C nằm giữa A và B</w:t>
      </w:r>
    </w:p>
    <w:p w14:paraId="29CAEF4A" w14:textId="77777777" w:rsidR="001436CF" w:rsidRPr="001436CF" w:rsidRDefault="001436CF" w:rsidP="001436CF">
      <w:pPr>
        <w:numPr>
          <w:ilvl w:val="0"/>
          <w:numId w:val="5"/>
        </w:num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436CF">
        <w:rPr>
          <w:rFonts w:ascii="Times New Roman" w:hAnsi="Times New Roman" w:cs="Times New Roman"/>
          <w:sz w:val="26"/>
          <w:szCs w:val="26"/>
        </w:rPr>
        <w:t>Vẽ điểm E nằm ngoài đường thẳng AC</w:t>
      </w:r>
    </w:p>
    <w:p w14:paraId="694AB569" w14:textId="77777777" w:rsidR="001436CF" w:rsidRPr="001436CF" w:rsidRDefault="001436CF" w:rsidP="001436CF">
      <w:pPr>
        <w:numPr>
          <w:ilvl w:val="0"/>
          <w:numId w:val="5"/>
        </w:num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436CF">
        <w:rPr>
          <w:rFonts w:ascii="Times New Roman" w:hAnsi="Times New Roman" w:cs="Times New Roman"/>
          <w:sz w:val="26"/>
          <w:szCs w:val="26"/>
        </w:rPr>
        <w:t>Vẽ tia AE, đoạn thẳng EB, đường thẳng EC</w:t>
      </w:r>
    </w:p>
    <w:p w14:paraId="721E5A94" w14:textId="77777777" w:rsidR="001436CF" w:rsidRPr="001436CF" w:rsidRDefault="001436CF" w:rsidP="001436CF">
      <w:pPr>
        <w:numPr>
          <w:ilvl w:val="0"/>
          <w:numId w:val="5"/>
        </w:num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436CF">
        <w:rPr>
          <w:rFonts w:ascii="Times New Roman" w:hAnsi="Times New Roman" w:cs="Times New Roman"/>
          <w:sz w:val="26"/>
          <w:szCs w:val="26"/>
        </w:rPr>
        <w:t>Vẽ tia Ax cắt tia EC tại H sao cho điểm C nằm giữa E , H</w:t>
      </w:r>
    </w:p>
    <w:p w14:paraId="1185CD04" w14:textId="77777777" w:rsidR="000C0154" w:rsidRPr="000C0154" w:rsidRDefault="000C0154" w:rsidP="000C0154">
      <w:pPr>
        <w:spacing w:after="0"/>
        <w:ind w:left="0" w:firstLine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</w:rPr>
        <w:t>Bài 4</w:t>
      </w:r>
      <w:r w:rsidRPr="000C0154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0C0154">
        <w:rPr>
          <w:rFonts w:ascii="Times New Roman" w:hAnsi="Times New Roman" w:cs="Times New Roman"/>
          <w:sz w:val="26"/>
          <w:szCs w:val="26"/>
        </w:rPr>
        <w:t xml:space="preserve"> 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 xml:space="preserve">(3,25 điểm) </w:t>
      </w:r>
      <w:r w:rsidRPr="000C0154">
        <w:rPr>
          <w:rFonts w:ascii="Times New Roman" w:hAnsi="Times New Roman" w:cs="Times New Roman"/>
          <w:sz w:val="26"/>
          <w:szCs w:val="26"/>
        </w:rPr>
        <w:t xml:space="preserve">Trên tia Ox lấy hai điểm A và B sao cho OA = </w:t>
      </w:r>
      <w:r w:rsidR="001436CF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0C0154">
        <w:rPr>
          <w:rFonts w:ascii="Times New Roman" w:hAnsi="Times New Roman" w:cs="Times New Roman"/>
          <w:sz w:val="26"/>
          <w:szCs w:val="26"/>
        </w:rPr>
        <w:t xml:space="preserve">cm, OB = </w:t>
      </w:r>
      <w:r w:rsidR="001436CF">
        <w:rPr>
          <w:rFonts w:ascii="Times New Roman" w:hAnsi="Times New Roman" w:cs="Times New Roman"/>
          <w:sz w:val="26"/>
          <w:szCs w:val="26"/>
          <w:lang w:val="vi-VN"/>
        </w:rPr>
        <w:t>6</w:t>
      </w:r>
      <w:r w:rsidRPr="000C0154">
        <w:rPr>
          <w:rFonts w:ascii="Times New Roman" w:hAnsi="Times New Roman" w:cs="Times New Roman"/>
          <w:sz w:val="26"/>
          <w:szCs w:val="26"/>
        </w:rPr>
        <w:t>cm</w:t>
      </w:r>
    </w:p>
    <w:p w14:paraId="5516BFA2" w14:textId="77777777" w:rsidR="000C0154" w:rsidRPr="000C0154" w:rsidRDefault="000C0154" w:rsidP="000C015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sz w:val="26"/>
          <w:szCs w:val="26"/>
        </w:rPr>
        <w:t>Chứng tỏ điểm A nằm giữa hai điểm O và B.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 xml:space="preserve"> (1 đ)</w:t>
      </w:r>
    </w:p>
    <w:p w14:paraId="64C297FF" w14:textId="77777777" w:rsidR="000C0154" w:rsidRPr="000C0154" w:rsidRDefault="000C0154" w:rsidP="000C015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sz w:val="26"/>
          <w:szCs w:val="26"/>
        </w:rPr>
        <w:t xml:space="preserve">Tính độ dài đoạn thẳng AB. 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>(0,75 đ)</w:t>
      </w:r>
    </w:p>
    <w:p w14:paraId="184DEBEE" w14:textId="77777777" w:rsidR="000C0154" w:rsidRPr="000C0154" w:rsidRDefault="000C0154" w:rsidP="000C015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sz w:val="26"/>
          <w:szCs w:val="26"/>
        </w:rPr>
        <w:t>Điểm A có là trung điểm của đoạn thẳng OB không? Vì sao?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 xml:space="preserve"> (0,75 đ)</w:t>
      </w:r>
    </w:p>
    <w:p w14:paraId="0060B838" w14:textId="77777777" w:rsidR="000C0154" w:rsidRPr="000C0154" w:rsidRDefault="000C0154" w:rsidP="000C015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sz w:val="26"/>
          <w:szCs w:val="26"/>
        </w:rPr>
        <w:t xml:space="preserve">Lấy điểm </w:t>
      </w:r>
      <w:r w:rsidR="00296986">
        <w:rPr>
          <w:rFonts w:ascii="Times New Roman" w:hAnsi="Times New Roman" w:cs="Times New Roman"/>
          <w:sz w:val="26"/>
          <w:szCs w:val="26"/>
          <w:lang w:val="vi-VN"/>
        </w:rPr>
        <w:t>M</w:t>
      </w:r>
      <w:r w:rsidRPr="000C0154">
        <w:rPr>
          <w:rFonts w:ascii="Times New Roman" w:eastAsiaTheme="minorEastAsia" w:hAnsi="Times New Roman" w:cs="Times New Roman"/>
          <w:sz w:val="26"/>
          <w:szCs w:val="26"/>
        </w:rPr>
        <w:t xml:space="preserve"> sao cho </w:t>
      </w:r>
      <w:r w:rsidR="00296986">
        <w:rPr>
          <w:rFonts w:ascii="Times New Roman" w:eastAsiaTheme="minorEastAsia" w:hAnsi="Times New Roman" w:cs="Times New Roman"/>
          <w:sz w:val="26"/>
          <w:szCs w:val="26"/>
          <w:lang w:val="vi-VN"/>
        </w:rPr>
        <w:t>B</w:t>
      </w:r>
      <w:r w:rsidRPr="000C0154">
        <w:rPr>
          <w:rFonts w:ascii="Times New Roman" w:eastAsiaTheme="minorEastAsia" w:hAnsi="Times New Roman" w:cs="Times New Roman"/>
          <w:sz w:val="26"/>
          <w:szCs w:val="26"/>
        </w:rPr>
        <w:t xml:space="preserve"> trung điểm đoạn thẳng O</w:t>
      </w:r>
      <w:r w:rsidR="00296986">
        <w:rPr>
          <w:rFonts w:ascii="Times New Roman" w:eastAsiaTheme="minorEastAsia" w:hAnsi="Times New Roman" w:cs="Times New Roman"/>
          <w:sz w:val="26"/>
          <w:szCs w:val="26"/>
          <w:lang w:val="vi-VN"/>
        </w:rPr>
        <w:t>M</w:t>
      </w:r>
      <w:r w:rsidRPr="000C0154">
        <w:rPr>
          <w:rFonts w:ascii="Times New Roman" w:eastAsiaTheme="minorEastAsia" w:hAnsi="Times New Roman" w:cs="Times New Roman"/>
          <w:sz w:val="26"/>
          <w:szCs w:val="26"/>
        </w:rPr>
        <w:t>. Tính độ dài đoạn thẳng A</w:t>
      </w:r>
      <w:r w:rsidR="00296986">
        <w:rPr>
          <w:rFonts w:ascii="Times New Roman" w:eastAsiaTheme="minorEastAsia" w:hAnsi="Times New Roman" w:cs="Times New Roman"/>
          <w:sz w:val="26"/>
          <w:szCs w:val="26"/>
          <w:lang w:val="vi-VN"/>
        </w:rPr>
        <w:t>M</w:t>
      </w:r>
      <w:r w:rsidRPr="000C0154">
        <w:rPr>
          <w:rFonts w:ascii="Times New Roman" w:eastAsiaTheme="minorEastAsia" w:hAnsi="Times New Roman" w:cs="Times New Roman"/>
          <w:sz w:val="26"/>
          <w:szCs w:val="26"/>
        </w:rPr>
        <w:t>.</w:t>
      </w:r>
      <w:r w:rsidRPr="000C0154">
        <w:rPr>
          <w:rFonts w:ascii="Times New Roman" w:hAnsi="Times New Roman" w:cs="Times New Roman"/>
          <w:sz w:val="26"/>
          <w:szCs w:val="26"/>
          <w:lang w:val="sv-SE"/>
        </w:rPr>
        <w:t xml:space="preserve"> (0,75 đ)</w:t>
      </w:r>
    </w:p>
    <w:p w14:paraId="1987FD02" w14:textId="77777777" w:rsidR="000C0154" w:rsidRPr="000C0154" w:rsidRDefault="000C0154" w:rsidP="000C0154">
      <w:pPr>
        <w:spacing w:after="0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</w:rPr>
        <w:t>Bài 5</w:t>
      </w:r>
      <w:r w:rsidRPr="000C0154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0C0154">
        <w:rPr>
          <w:rFonts w:ascii="Times New Roman" w:hAnsi="Times New Roman" w:cs="Times New Roman"/>
          <w:sz w:val="26"/>
          <w:szCs w:val="26"/>
        </w:rPr>
        <w:t xml:space="preserve"> (1điểm) 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Một trường THCS tổ chức cho học sinh khối 6 </w:t>
      </w:r>
      <w:r w:rsidR="00296986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đóng góp SGK cho học sinh vùng lũ 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. Khi xếp </w:t>
      </w:r>
      <w:r w:rsidR="00296986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thành từng bó 12 cuốn, 15 cuốn, 18 cuốn 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thì đều vừa đủ không thừa </w:t>
      </w:r>
      <w:r w:rsidR="00296986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>cuốn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nào. Tính số </w:t>
      </w:r>
      <w:r w:rsidR="00296986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SGK 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khối 6 </w:t>
      </w:r>
      <w:r w:rsidR="00296986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>đóng góp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, biết số </w:t>
      </w:r>
      <w:r w:rsidR="009C48B2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>này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</w:t>
      </w:r>
      <w:r w:rsidR="009C48B2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>lớn hơn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</w:t>
      </w:r>
      <w:r w:rsidR="00052B35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>85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0 </w:t>
      </w:r>
      <w:r w:rsidR="009C48B2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>và có ba chữ số</w:t>
      </w:r>
      <w:r w:rsidRPr="000C0154">
        <w:rPr>
          <w:rFonts w:ascii="Times New Roman" w:eastAsia="Times New Roman" w:hAnsi="Times New Roman" w:cs="Times New Roman"/>
          <w:sz w:val="26"/>
          <w:szCs w:val="26"/>
          <w:lang w:bidi="en-US"/>
        </w:rPr>
        <w:t>?</w:t>
      </w:r>
    </w:p>
    <w:p w14:paraId="11020634" w14:textId="77777777" w:rsidR="000C0154" w:rsidRPr="000C0154" w:rsidRDefault="000C0154" w:rsidP="000C0154">
      <w:pPr>
        <w:spacing w:after="0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</w:rPr>
        <w:t>Bài 6</w:t>
      </w:r>
      <w:r w:rsidRPr="000C0154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0C0154">
        <w:rPr>
          <w:rFonts w:ascii="Times New Roman" w:hAnsi="Times New Roman" w:cs="Times New Roman"/>
          <w:sz w:val="26"/>
          <w:szCs w:val="26"/>
        </w:rPr>
        <w:t xml:space="preserve"> (1điểm)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Một đội thanh niên làm công tác cứu trợ vùng thiên tai</w:t>
      </w:r>
      <w:r w:rsidR="009C48B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ó 60 nam và 72 nữ.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Khi tham gia ban tổ chức </w:t>
      </w:r>
      <w:r w:rsidR="009C48B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muốn chia đội thành từng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nhóm</w:t>
      </w:r>
      <w:r w:rsidR="009C48B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sao cho số nam và số nữ được chia đều vào các nhóm.</w:t>
      </w:r>
      <w:r w:rsidR="0003645D">
        <w:rPr>
          <w:rFonts w:ascii="Times New Roman" w:eastAsia="Times New Roman" w:hAnsi="Times New Roman" w:cs="Times New Roman"/>
          <w:sz w:val="26"/>
          <w:szCs w:val="26"/>
        </w:rPr>
        <w:t xml:space="preserve"> Hỏi </w:t>
      </w:r>
      <w:r w:rsidRPr="000C0154">
        <w:rPr>
          <w:rFonts w:ascii="Times New Roman" w:eastAsia="Times New Roman" w:hAnsi="Times New Roman" w:cs="Times New Roman"/>
          <w:sz w:val="26"/>
          <w:szCs w:val="26"/>
        </w:rPr>
        <w:t xml:space="preserve">có thể chia được bao nhiêu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nhóm để số thanh niên trong mỗi nhóm ít nhất?</w:t>
      </w:r>
      <w:r w:rsidRPr="000C0154">
        <w:rPr>
          <w:rFonts w:ascii="Times New Roman" w:eastAsia="Times New Roman" w:hAnsi="Times New Roman" w:cs="Times New Roman"/>
          <w:sz w:val="26"/>
          <w:szCs w:val="26"/>
        </w:rPr>
        <w:t xml:space="preserve"> Khi đó mỗi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nhóm</w:t>
      </w:r>
      <w:r w:rsidRPr="000C0154">
        <w:rPr>
          <w:rFonts w:ascii="Times New Roman" w:eastAsia="Times New Roman" w:hAnsi="Times New Roman" w:cs="Times New Roman"/>
          <w:sz w:val="26"/>
          <w:szCs w:val="26"/>
        </w:rPr>
        <w:t xml:space="preserve"> có bao nhiêu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nam</w:t>
      </w:r>
      <w:r w:rsidRPr="000C0154">
        <w:rPr>
          <w:rFonts w:ascii="Times New Roman" w:eastAsia="Times New Roman" w:hAnsi="Times New Roman" w:cs="Times New Roman"/>
          <w:sz w:val="26"/>
          <w:szCs w:val="26"/>
        </w:rPr>
        <w:t xml:space="preserve">, bao nhiêu </w:t>
      </w:r>
      <w:r w:rsidR="0003645D">
        <w:rPr>
          <w:rFonts w:ascii="Times New Roman" w:eastAsia="Times New Roman" w:hAnsi="Times New Roman" w:cs="Times New Roman"/>
          <w:sz w:val="26"/>
          <w:szCs w:val="26"/>
          <w:lang w:val="vi-VN"/>
        </w:rPr>
        <w:t>nữ</w:t>
      </w:r>
      <w:r w:rsidRPr="000C0154">
        <w:rPr>
          <w:rFonts w:ascii="Times New Roman" w:eastAsia="Times New Roman" w:hAnsi="Times New Roman" w:cs="Times New Roman"/>
          <w:sz w:val="26"/>
          <w:szCs w:val="26"/>
        </w:rPr>
        <w:t xml:space="preserve"> ? </w:t>
      </w:r>
    </w:p>
    <w:p w14:paraId="15B4BDE2" w14:textId="77777777" w:rsidR="000C0154" w:rsidRPr="000C0154" w:rsidRDefault="000C0154" w:rsidP="000C0154">
      <w:pPr>
        <w:spacing w:after="0"/>
        <w:ind w:left="0" w:firstLine="0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Bài 7:</w:t>
      </w:r>
      <w:r w:rsidRPr="000C01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>(</w:t>
      </w:r>
      <w:r w:rsidRPr="000C0154">
        <w:rPr>
          <w:rFonts w:ascii="Times New Roman" w:hAnsi="Times New Roman" w:cs="Times New Roman"/>
          <w:sz w:val="26"/>
          <w:szCs w:val="26"/>
        </w:rPr>
        <w:t xml:space="preserve">0,5 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>điểm)</w:t>
      </w:r>
      <w:r w:rsidRPr="000C0154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Khoảng cách từ </w:t>
      </w:r>
      <w:r w:rsidRPr="000C0154">
        <w:rPr>
          <w:rFonts w:ascii="Times New Roman" w:hAnsi="Times New Roman" w:cs="Times New Roman"/>
          <w:sz w:val="26"/>
          <w:szCs w:val="26"/>
          <w:lang w:val="it-IT"/>
        </w:rPr>
        <w:t>nhà bạn An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 (điểm A) </w:t>
      </w:r>
      <w:r w:rsidRPr="000C0154">
        <w:rPr>
          <w:rFonts w:ascii="Times New Roman" w:hAnsi="Times New Roman" w:cs="Times New Roman"/>
          <w:sz w:val="26"/>
          <w:szCs w:val="26"/>
          <w:lang w:val="it-IT"/>
        </w:rPr>
        <w:t xml:space="preserve">đến </w:t>
      </w:r>
      <w:r w:rsidR="009B653F">
        <w:rPr>
          <w:rFonts w:ascii="Times New Roman" w:hAnsi="Times New Roman" w:cs="Times New Roman"/>
          <w:sz w:val="26"/>
          <w:szCs w:val="26"/>
          <w:lang w:val="vi-VN"/>
        </w:rPr>
        <w:t>trạm xe buýt</w:t>
      </w:r>
      <w:r w:rsidRPr="000C0154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(điểm B) dài </w:t>
      </w:r>
      <w:r w:rsidRPr="000C0154">
        <w:rPr>
          <w:rFonts w:ascii="Times New Roman" w:hAnsi="Times New Roman" w:cs="Times New Roman"/>
          <w:sz w:val="26"/>
          <w:szCs w:val="26"/>
          <w:lang w:val="it-IT"/>
        </w:rPr>
        <w:t>30m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. Khoảng cách từ </w:t>
      </w:r>
      <w:r w:rsidR="009B653F">
        <w:rPr>
          <w:rFonts w:ascii="Times New Roman" w:hAnsi="Times New Roman" w:cs="Times New Roman"/>
          <w:sz w:val="26"/>
          <w:szCs w:val="26"/>
          <w:lang w:val="vi-VN"/>
        </w:rPr>
        <w:t>trạm xe buýt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 (điểm B) đến nhà </w:t>
      </w:r>
      <w:r w:rsidR="009B653F">
        <w:rPr>
          <w:rFonts w:ascii="Times New Roman" w:hAnsi="Times New Roman" w:cs="Times New Roman"/>
          <w:sz w:val="26"/>
          <w:szCs w:val="26"/>
          <w:lang w:val="vi-VN"/>
        </w:rPr>
        <w:t>trường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 (điểm C) dài 20</w:t>
      </w:r>
      <w:r w:rsidR="009B653F">
        <w:rPr>
          <w:rFonts w:ascii="Times New Roman" w:hAnsi="Times New Roman" w:cs="Times New Roman"/>
          <w:sz w:val="26"/>
          <w:szCs w:val="26"/>
          <w:lang w:val="vi-VN"/>
        </w:rPr>
        <w:t>20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>m</w:t>
      </w:r>
      <w:r w:rsidRPr="000C0154">
        <w:rPr>
          <w:rFonts w:ascii="Times New Roman" w:hAnsi="Times New Roman" w:cs="Times New Roman"/>
          <w:sz w:val="26"/>
          <w:szCs w:val="26"/>
        </w:rPr>
        <w:t>.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 Khoảng cách từ nhà bạn An (điểm A) tới nhà </w:t>
      </w:r>
      <w:r w:rsidR="009B653F">
        <w:rPr>
          <w:rFonts w:ascii="Times New Roman" w:hAnsi="Times New Roman" w:cs="Times New Roman"/>
          <w:sz w:val="26"/>
          <w:szCs w:val="26"/>
          <w:lang w:val="vi-VN"/>
        </w:rPr>
        <w:t>trường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 ( điểm C) dài </w:t>
      </w:r>
      <w:r w:rsidR="009B653F">
        <w:rPr>
          <w:rFonts w:ascii="Times New Roman" w:hAnsi="Times New Roman" w:cs="Times New Roman"/>
          <w:sz w:val="26"/>
          <w:szCs w:val="26"/>
          <w:lang w:val="vi-VN"/>
        </w:rPr>
        <w:t>20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>50m. Chứng tỏ 3 điểm A, B, C thẳng hàng.</w:t>
      </w:r>
    </w:p>
    <w:p w14:paraId="51E54D97" w14:textId="77777777" w:rsidR="00607DEC" w:rsidRDefault="000C0154" w:rsidP="00607DEC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 w:rsidRPr="000C0154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Bài 8</w:t>
      </w:r>
      <w:r w:rsidRPr="000C0154">
        <w:rPr>
          <w:rFonts w:ascii="Times New Roman" w:hAnsi="Times New Roman" w:cs="Times New Roman"/>
          <w:sz w:val="26"/>
          <w:szCs w:val="26"/>
          <w:u w:val="single"/>
          <w:lang w:val="vi-VN"/>
        </w:rPr>
        <w:t>: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 (0,25</w:t>
      </w:r>
      <w:r w:rsidRPr="000C0154">
        <w:rPr>
          <w:rFonts w:ascii="Times New Roman" w:hAnsi="Times New Roman" w:cs="Times New Roman"/>
          <w:sz w:val="26"/>
          <w:szCs w:val="26"/>
        </w:rPr>
        <w:t xml:space="preserve"> </w:t>
      </w:r>
      <w:r w:rsidRPr="000C0154">
        <w:rPr>
          <w:rFonts w:ascii="Times New Roman" w:hAnsi="Times New Roman" w:cs="Times New Roman"/>
          <w:sz w:val="26"/>
          <w:szCs w:val="26"/>
          <w:lang w:val="vi-VN"/>
        </w:rPr>
        <w:t xml:space="preserve">điểm) </w:t>
      </w:r>
      <w:r w:rsidR="00607DEC" w:rsidRPr="00C95213">
        <w:rPr>
          <w:rFonts w:ascii="Times New Roman" w:hAnsi="Times New Roman"/>
          <w:sz w:val="26"/>
          <w:szCs w:val="26"/>
          <w:lang w:val="vi-VN"/>
        </w:rPr>
        <w:t>Tìm các số tự nhiên n để 3</w:t>
      </w:r>
      <w:r w:rsidR="00607DEC" w:rsidRPr="00C95213">
        <w:rPr>
          <w:rFonts w:ascii="Times New Roman" w:hAnsi="Times New Roman"/>
          <w:sz w:val="26"/>
          <w:szCs w:val="26"/>
          <w:vertAlign w:val="superscript"/>
          <w:lang w:val="vi-VN"/>
        </w:rPr>
        <w:t>n</w:t>
      </w:r>
      <w:r w:rsidR="00607DEC" w:rsidRPr="00C95213">
        <w:rPr>
          <w:rFonts w:ascii="Times New Roman" w:hAnsi="Times New Roman"/>
          <w:sz w:val="26"/>
          <w:szCs w:val="26"/>
          <w:lang w:val="vi-VN"/>
        </w:rPr>
        <w:t xml:space="preserve"> + 15n + 60 là số nguyên tố.</w:t>
      </w:r>
    </w:p>
    <w:p w14:paraId="64DE789E" w14:textId="77777777" w:rsidR="009B653F" w:rsidRDefault="009B653F" w:rsidP="00607DEC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</w:p>
    <w:p w14:paraId="45C644DA" w14:textId="38AB17C6" w:rsidR="009B653F" w:rsidRDefault="00341D99" w:rsidP="00607DEC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br w:type="column"/>
      </w:r>
    </w:p>
    <w:p w14:paraId="624C37E9" w14:textId="77777777" w:rsidR="009B653F" w:rsidRDefault="009B653F" w:rsidP="00607DEC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0"/>
        <w:gridCol w:w="8382"/>
        <w:gridCol w:w="807"/>
      </w:tblGrid>
      <w:tr w:rsidR="009B653F" w:rsidRPr="00DB3874" w14:paraId="0E5FC595" w14:textId="77777777" w:rsidTr="00AA70F3">
        <w:trPr>
          <w:trHeight w:val="427"/>
        </w:trPr>
        <w:tc>
          <w:tcPr>
            <w:tcW w:w="101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9C1E2" w14:textId="77777777" w:rsidR="009B653F" w:rsidRPr="009B653F" w:rsidRDefault="009B653F" w:rsidP="00AA70F3">
            <w:pPr>
              <w:spacing w:before="240" w:after="24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ÁP ÁN</w:t>
            </w:r>
          </w:p>
        </w:tc>
      </w:tr>
      <w:tr w:rsidR="009B653F" w:rsidRPr="00016C06" w14:paraId="10758AF1" w14:textId="77777777" w:rsidTr="009B653F">
        <w:trPr>
          <w:trHeight w:val="1109"/>
        </w:trPr>
        <w:tc>
          <w:tcPr>
            <w:tcW w:w="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B2BADBD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016C06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>Bài 1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 </w:t>
            </w:r>
          </w:p>
          <w:p w14:paraId="25B4DF83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F72BE" w14:textId="77777777" w:rsidR="009B653F" w:rsidRPr="00016C06" w:rsidRDefault="009B653F" w:rsidP="00AA70F3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9B653F">
              <w:rPr>
                <w:rFonts w:ascii="Times New Roman" w:eastAsia="Times New Roman" w:hAnsi="Times New Roman" w:cs="Times New Roman"/>
                <w:bCs/>
                <w:noProof/>
                <w:position w:val="-42"/>
                <w:sz w:val="24"/>
                <w:szCs w:val="24"/>
              </w:rPr>
              <w:object w:dxaOrig="2439" w:dyaOrig="1080" w14:anchorId="6D4E05C9">
                <v:shape id="_x0000_i1031" type="#_x0000_t75" style="width:122.25pt;height:54pt" o:ole="">
                  <v:imagedata r:id="rId17" o:title=""/>
                </v:shape>
                <o:OLEObject Type="Embed" ProgID="Equation.DSMT4" ShapeID="_x0000_i1031" DrawAspect="Content" ObjectID="_1668536896" r:id="rId18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1A7CF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7F5F804B" w14:textId="77777777" w:rsidR="009B653F" w:rsidRDefault="009B653F" w:rsidP="009B653F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0DC9C41F" w14:textId="77777777" w:rsidR="009B653F" w:rsidRPr="00016C06" w:rsidRDefault="009B653F" w:rsidP="00AA70F3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9B653F" w:rsidRPr="00016C06" w14:paraId="14109580" w14:textId="77777777" w:rsidTr="00AA70F3">
        <w:tc>
          <w:tcPr>
            <w:tcW w:w="94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600371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70A8E4" w14:textId="77777777" w:rsidR="009B653F" w:rsidRPr="00016C06" w:rsidRDefault="00522190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</w:pPr>
            <w:r w:rsidRPr="00522190">
              <w:rPr>
                <w:rFonts w:ascii="Times New Roman" w:eastAsia="Times New Roman" w:hAnsi="Times New Roman" w:cs="Times New Roman"/>
                <w:bCs/>
                <w:noProof/>
                <w:position w:val="-42"/>
                <w:sz w:val="24"/>
                <w:szCs w:val="24"/>
              </w:rPr>
              <w:object w:dxaOrig="2180" w:dyaOrig="1040" w14:anchorId="6540ECC6">
                <v:shape id="_x0000_i1032" type="#_x0000_t75" style="width:108.75pt;height:52.5pt" o:ole="">
                  <v:imagedata r:id="rId19" o:title=""/>
                </v:shape>
                <o:OLEObject Type="Embed" ProgID="Equation.DSMT4" ShapeID="_x0000_i1032" DrawAspect="Content" ObjectID="_1668536897" r:id="rId20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C1E6E" w14:textId="77777777" w:rsidR="009B653F" w:rsidRDefault="009B653F" w:rsidP="00522190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6AF80F24" w14:textId="77777777" w:rsidR="009B653F" w:rsidRDefault="009B653F" w:rsidP="00522190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4969C639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79E65324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9B653F" w:rsidRPr="00016C06" w14:paraId="4D477D2A" w14:textId="77777777" w:rsidTr="00522190">
        <w:trPr>
          <w:trHeight w:val="1295"/>
        </w:trPr>
        <w:tc>
          <w:tcPr>
            <w:tcW w:w="9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40812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679B2" w14:textId="77777777" w:rsidR="009B653F" w:rsidRPr="00016C06" w:rsidRDefault="00522190" w:rsidP="00AA70F3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</w:pPr>
            <w:r w:rsidRPr="00522190">
              <w:rPr>
                <w:rFonts w:ascii="Times New Roman" w:eastAsia="Times New Roman" w:hAnsi="Times New Roman" w:cs="Times New Roman"/>
                <w:bCs/>
                <w:noProof/>
                <w:position w:val="-56"/>
                <w:sz w:val="24"/>
                <w:szCs w:val="24"/>
              </w:rPr>
              <w:object w:dxaOrig="3640" w:dyaOrig="1300" w14:anchorId="06C85268">
                <v:shape id="_x0000_i1033" type="#_x0000_t75" style="width:181.5pt;height:65.25pt" o:ole="">
                  <v:imagedata r:id="rId21" o:title=""/>
                </v:shape>
                <o:OLEObject Type="Embed" ProgID="Equation.DSMT4" ShapeID="_x0000_i1033" DrawAspect="Content" ObjectID="_1668536898" r:id="rId22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795BB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4D27E845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0F0687E5" w14:textId="77777777" w:rsidR="009B653F" w:rsidRDefault="009B653F" w:rsidP="00522190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08981417" w14:textId="77777777" w:rsidR="009B653F" w:rsidRPr="00016C06" w:rsidRDefault="009B653F" w:rsidP="00AA70F3">
            <w:pPr>
              <w:spacing w:before="120" w:after="36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9B653F" w:rsidRPr="00016C06" w14:paraId="6E597D71" w14:textId="77777777" w:rsidTr="00522190">
        <w:trPr>
          <w:trHeight w:val="1400"/>
        </w:trPr>
        <w:tc>
          <w:tcPr>
            <w:tcW w:w="9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980AF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  <w:r w:rsidRPr="00016C06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>Bài 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A9DE6" w14:textId="77777777" w:rsidR="009B653F" w:rsidRPr="00016C06" w:rsidRDefault="00522190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B671C7">
              <w:rPr>
                <w:rFonts w:ascii="Times New Roman" w:eastAsia="Times New Roman" w:hAnsi="Times New Roman" w:cs="Times New Roman"/>
                <w:bCs/>
                <w:noProof/>
                <w:position w:val="-62"/>
                <w:sz w:val="24"/>
                <w:szCs w:val="24"/>
              </w:rPr>
              <w:object w:dxaOrig="1860" w:dyaOrig="1359" w14:anchorId="4E0E1787">
                <v:shape id="_x0000_i1034" type="#_x0000_t75" style="width:93pt;height:68.25pt" o:ole="">
                  <v:imagedata r:id="rId23" o:title=""/>
                </v:shape>
                <o:OLEObject Type="Embed" ProgID="Equation.DSMT4" ShapeID="_x0000_i1034" DrawAspect="Content" ObjectID="_1668536899" r:id="rId24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8891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E6F75F2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550C88CC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5CE8E9AD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9B653F" w:rsidRPr="00016C06" w14:paraId="78321F33" w14:textId="77777777" w:rsidTr="00522190">
        <w:trPr>
          <w:trHeight w:val="225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E51F5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0B1239" w14:textId="77777777" w:rsidR="009B653F" w:rsidRDefault="00522190" w:rsidP="00AA70F3">
            <w:pPr>
              <w:spacing w:before="240" w:after="120" w:line="240" w:lineRule="auto"/>
              <w:contextualSpacing/>
              <w:rPr>
                <w:position w:val="-10"/>
              </w:rPr>
            </w:pPr>
            <w:r w:rsidRPr="00F158AB">
              <w:rPr>
                <w:position w:val="-10"/>
              </w:rPr>
              <w:object w:dxaOrig="2060" w:dyaOrig="360" w14:anchorId="0DA97548">
                <v:shape id="_x0000_i1035" type="#_x0000_t75" style="width:103.5pt;height:18pt" o:ole="">
                  <v:imagedata r:id="rId25" o:title=""/>
                </v:shape>
                <o:OLEObject Type="Embed" ProgID="Equation.DSMT4" ShapeID="_x0000_i1035" DrawAspect="Content" ObjectID="_1668536900" r:id="rId26"/>
              </w:object>
            </w:r>
          </w:p>
          <w:p w14:paraId="69C6F609" w14:textId="77777777" w:rsidR="009B653F" w:rsidRDefault="00522190" w:rsidP="00AA70F3">
            <w:pPr>
              <w:spacing w:before="240" w:after="120" w:line="240" w:lineRule="auto"/>
              <w:contextualSpacing/>
            </w:pPr>
            <w:r w:rsidRPr="00F158AB">
              <w:rPr>
                <w:position w:val="-10"/>
              </w:rPr>
              <w:object w:dxaOrig="1920" w:dyaOrig="320" w14:anchorId="3904F976">
                <v:shape id="_x0000_i1036" type="#_x0000_t75" style="width:96pt;height:15pt" o:ole="">
                  <v:imagedata r:id="rId27" o:title=""/>
                </v:shape>
                <o:OLEObject Type="Embed" ProgID="Equation.DSMT4" ShapeID="_x0000_i1036" DrawAspect="Content" ObjectID="_1668536901" r:id="rId28"/>
              </w:object>
            </w:r>
          </w:p>
          <w:p w14:paraId="10D9B59A" w14:textId="77777777" w:rsidR="009B653F" w:rsidRDefault="00522190" w:rsidP="00AA70F3">
            <w:pPr>
              <w:spacing w:before="120" w:after="120" w:line="240" w:lineRule="auto"/>
              <w:contextualSpacing/>
            </w:pPr>
            <w:r w:rsidRPr="00433620">
              <w:rPr>
                <w:position w:val="-10"/>
              </w:rPr>
              <w:object w:dxaOrig="1920" w:dyaOrig="320" w14:anchorId="0EE30773">
                <v:shape id="_x0000_i1037" type="#_x0000_t75" style="width:96pt;height:15pt" o:ole="">
                  <v:imagedata r:id="rId29" o:title=""/>
                </v:shape>
                <o:OLEObject Type="Embed" ProgID="Equation.DSMT4" ShapeID="_x0000_i1037" DrawAspect="Content" ObjectID="_1668536902" r:id="rId30"/>
              </w:object>
            </w:r>
          </w:p>
          <w:p w14:paraId="0B1891DE" w14:textId="77777777" w:rsidR="009B653F" w:rsidRPr="00433620" w:rsidRDefault="00522190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522190">
              <w:rPr>
                <w:position w:val="-62"/>
              </w:rPr>
              <w:object w:dxaOrig="1380" w:dyaOrig="1359" w14:anchorId="36A1899D">
                <v:shape id="_x0000_i1038" type="#_x0000_t75" style="width:69pt;height:68.25pt" o:ole="">
                  <v:imagedata r:id="rId31" o:title=""/>
                </v:shape>
                <o:OLEObject Type="Embed" ProgID="Equation.DSMT4" ShapeID="_x0000_i1038" DrawAspect="Content" ObjectID="_1668536903" r:id="rId32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0989C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540B83E5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58CFBF42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4E9235D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6EFE7F3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462AE41" w14:textId="77777777" w:rsidR="009B653F" w:rsidRDefault="009B653F" w:rsidP="00AA70F3">
            <w:pPr>
              <w:spacing w:before="360" w:after="48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48C3CEA7" w14:textId="77777777" w:rsidR="009B653F" w:rsidRDefault="009B653F" w:rsidP="00AA70F3">
            <w:pPr>
              <w:spacing w:before="360" w:after="48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1ADBAABF" w14:textId="77777777" w:rsidR="009B653F" w:rsidRPr="00016C06" w:rsidRDefault="009B653F" w:rsidP="00AA70F3">
            <w:pPr>
              <w:spacing w:before="36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9B653F" w:rsidRPr="00016C06" w14:paraId="22933C7A" w14:textId="77777777" w:rsidTr="00710D09">
        <w:trPr>
          <w:trHeight w:val="203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3E21C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62C4F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116"/>
                <w:sz w:val="24"/>
                <w:szCs w:val="24"/>
              </w:rPr>
              <w:t xml:space="preserve">  </w:t>
            </w:r>
            <w:r w:rsidR="00710D09" w:rsidRPr="00710D09">
              <w:rPr>
                <w:rFonts w:ascii="Times New Roman" w:eastAsia="Times New Roman" w:hAnsi="Times New Roman" w:cs="Times New Roman"/>
                <w:bCs/>
                <w:noProof/>
                <w:position w:val="-104"/>
                <w:sz w:val="24"/>
                <w:szCs w:val="24"/>
              </w:rPr>
              <w:object w:dxaOrig="1700" w:dyaOrig="2200" w14:anchorId="6E2926C5">
                <v:shape id="_x0000_i1039" type="#_x0000_t75" style="width:86.25pt;height:108.75pt" o:ole="">
                  <v:imagedata r:id="rId33" o:title=""/>
                </v:shape>
                <o:OLEObject Type="Embed" ProgID="Equation.DSMT4" ShapeID="_x0000_i1039" DrawAspect="Content" ObjectID="_1668536904" r:id="rId34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E87E6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C705B0C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D61B9B2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691DAF70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2E04A5C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619169C3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5</w:t>
            </w:r>
          </w:p>
        </w:tc>
      </w:tr>
      <w:tr w:rsidR="009B653F" w14:paraId="1554DDC8" w14:textId="77777777" w:rsidTr="002F43C5">
        <w:trPr>
          <w:trHeight w:val="239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3D79C" w14:textId="77777777" w:rsidR="009B653F" w:rsidRPr="00016C06" w:rsidRDefault="009B653F" w:rsidP="002F43C5">
            <w:pPr>
              <w:spacing w:before="120" w:after="120" w:line="240" w:lineRule="auto"/>
              <w:ind w:left="0" w:firstLine="0"/>
              <w:contextualSpacing/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  <w:r w:rsidRPr="00016C06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>Bài 3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3337F" w14:textId="77777777" w:rsidR="009B653F" w:rsidRDefault="002F43C5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bCs/>
                <w:noProof/>
                <w:position w:val="-114"/>
                <w:sz w:val="24"/>
                <w:szCs w:val="24"/>
              </w:rPr>
            </w:pPr>
            <w:r w:rsidRPr="002F43C5">
              <w:rPr>
                <w:rFonts w:ascii="Times New Roman" w:eastAsia="Times New Roman" w:hAnsi="Times New Roman" w:cs="Times New Roman"/>
                <w:bCs/>
                <w:noProof/>
                <w:position w:val="-114"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3BC1527F" wp14:editId="0286A097">
                  <wp:simplePos x="0" y="0"/>
                  <wp:positionH relativeFrom="column">
                    <wp:posOffset>1545657</wp:posOffset>
                  </wp:positionH>
                  <wp:positionV relativeFrom="paragraph">
                    <wp:posOffset>7486</wp:posOffset>
                  </wp:positionV>
                  <wp:extent cx="1908175" cy="14668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8175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60B4EF9" w14:textId="77777777" w:rsidR="009B653F" w:rsidRPr="002F43C5" w:rsidRDefault="009B653F" w:rsidP="002F43C5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bCs/>
                <w:noProof/>
                <w:position w:val="-114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position w:val="-114"/>
                <w:sz w:val="24"/>
                <w:szCs w:val="24"/>
              </w:rPr>
              <w:t>Mỗi ý vẽ đúng 0,25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19D5E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1C5F031B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0406E221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+</w:t>
            </w:r>
          </w:p>
          <w:p w14:paraId="171DABC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  <w:p w14:paraId="68530BEA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+</w:t>
            </w:r>
          </w:p>
          <w:p w14:paraId="54FCF310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07058B9A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+</w:t>
            </w:r>
          </w:p>
          <w:p w14:paraId="7AC93DCD" w14:textId="77777777" w:rsidR="009B653F" w:rsidRDefault="009B653F" w:rsidP="002F43C5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9B653F" w:rsidRPr="007A3F21" w14:paraId="6B6CC972" w14:textId="77777777" w:rsidTr="00AA70F3">
        <w:tc>
          <w:tcPr>
            <w:tcW w:w="9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D0251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1ADED444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7181EB79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  <w:r w:rsidRPr="00016C06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>Bài</w:t>
            </w: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 xml:space="preserve"> 4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378B2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71AA0254" w14:textId="77777777" w:rsidR="009B653F" w:rsidRDefault="00C95213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C9521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01CB7B27" wp14:editId="764046C8">
                  <wp:simplePos x="0" y="0"/>
                  <wp:positionH relativeFrom="column">
                    <wp:posOffset>655320</wp:posOffset>
                  </wp:positionH>
                  <wp:positionV relativeFrom="paragraph">
                    <wp:posOffset>47625</wp:posOffset>
                  </wp:positionV>
                  <wp:extent cx="4090035" cy="50546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0035" cy="505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2283D2A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7CBF366B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4E978F9F" w14:textId="77777777" w:rsidR="00C95213" w:rsidRDefault="00C95213" w:rsidP="00C9521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276D9E34" w14:textId="77777777" w:rsidR="009B653F" w:rsidRPr="00EA4683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a) 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Trên tia Ox ta có:</w:t>
            </w:r>
          </w:p>
          <w:p w14:paraId="335B09C2" w14:textId="77777777" w:rsidR="009B653F" w:rsidRPr="00016C06" w:rsidRDefault="002F43C5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6D6DED">
              <w:rPr>
                <w:rFonts w:ascii="Times New Roman" w:eastAsia="Times New Roman" w:hAnsi="Times New Roman" w:cs="Times New Roman"/>
                <w:bCs/>
                <w:noProof/>
                <w:position w:val="-48"/>
                <w:sz w:val="24"/>
                <w:szCs w:val="24"/>
              </w:rPr>
              <w:object w:dxaOrig="1840" w:dyaOrig="1080" w14:anchorId="1AE85FAA">
                <v:shape id="_x0000_i1040" type="#_x0000_t75" style="width:92.25pt;height:54pt" o:ole="">
                  <v:imagedata r:id="rId37" o:title=""/>
                </v:shape>
                <o:OLEObject Type="Embed" ProgID="Equation.DSMT4" ShapeID="_x0000_i1040" DrawAspect="Content" ObjectID="_1668536905" r:id="rId38"/>
              </w:object>
            </w:r>
          </w:p>
          <w:p w14:paraId="46921B49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016C06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</w:rPr>
              <w:object w:dxaOrig="300" w:dyaOrig="240" w14:anchorId="5FAAB614">
                <v:shape id="_x0000_i1041" type="#_x0000_t75" style="width:15pt;height:11.25pt" o:ole="">
                  <v:imagedata r:id="rId39" o:title=""/>
                </v:shape>
                <o:OLEObject Type="Embed" ProgID="Equation.DSMT4" ShapeID="_x0000_i1041" DrawAspect="Content" ObjectID="_1668536906" r:id="rId40"/>
              </w:objec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Điể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m A 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nằm giữa hai điể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m O và B</w:t>
            </w:r>
          </w:p>
          <w:p w14:paraId="6E2DA81E" w14:textId="77777777" w:rsidR="009B653F" w:rsidRPr="00016C06" w:rsidRDefault="009B653F" w:rsidP="00C9521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7769D" w14:textId="77777777" w:rsidR="009B653F" w:rsidRPr="00016C06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15AE5EA6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5D71B236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6DCEAC6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2CB84BF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35467807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6B777AB5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61AB6D9C" w14:textId="77777777" w:rsidR="009B653F" w:rsidRDefault="009B653F" w:rsidP="00AA70F3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  <w:p w14:paraId="0898DD41" w14:textId="77777777" w:rsidR="009B653F" w:rsidRPr="007A3F21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</w:p>
        </w:tc>
      </w:tr>
      <w:tr w:rsidR="009B653F" w:rsidRPr="00016C06" w14:paraId="6694FA71" w14:textId="77777777" w:rsidTr="002F43C5">
        <w:trPr>
          <w:trHeight w:val="2113"/>
        </w:trPr>
        <w:tc>
          <w:tcPr>
            <w:tcW w:w="9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91B84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16F99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b)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Do điể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m A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nằm giữa hai điể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m O và B n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ên </w:t>
            </w:r>
          </w:p>
          <w:p w14:paraId="79C2EF7C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 </w:t>
            </w:r>
            <w:r w:rsidRPr="00DB3874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</w:rPr>
              <w:object w:dxaOrig="1480" w:dyaOrig="279" w14:anchorId="3317F562">
                <v:shape id="_x0000_i1042" type="#_x0000_t75" style="width:74.25pt;height:14.25pt" o:ole="">
                  <v:imagedata r:id="rId41" o:title=""/>
                </v:shape>
                <o:OLEObject Type="Embed" ProgID="Equation.DSMT4" ShapeID="_x0000_i1042" DrawAspect="Content" ObjectID="_1668536907" r:id="rId42"/>
              </w:object>
            </w:r>
          </w:p>
          <w:p w14:paraId="466A5D03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    </w:t>
            </w:r>
            <w:r w:rsidR="002F43C5" w:rsidRPr="00F158AB">
              <w:rPr>
                <w:position w:val="-6"/>
              </w:rPr>
              <w:object w:dxaOrig="1060" w:dyaOrig="279" w14:anchorId="392D7B75">
                <v:shape id="_x0000_i1043" type="#_x0000_t75" style="width:53.25pt;height:14.25pt" o:ole="">
                  <v:imagedata r:id="rId43" o:title=""/>
                </v:shape>
                <o:OLEObject Type="Embed" ProgID="Equation.DSMT4" ShapeID="_x0000_i1043" DrawAspect="Content" ObjectID="_1668536908" r:id="rId44"/>
              </w:object>
            </w:r>
          </w:p>
          <w:p w14:paraId="797F0464" w14:textId="77777777" w:rsidR="009B653F" w:rsidRPr="002F43C5" w:rsidRDefault="009B653F" w:rsidP="00AA70F3">
            <w:pPr>
              <w:spacing w:before="120" w:after="120" w:line="240" w:lineRule="auto"/>
              <w:ind w:left="0" w:firstLine="0"/>
              <w:contextualSpacing/>
            </w:pPr>
            <w:r>
              <w:t xml:space="preserve">           </w:t>
            </w:r>
            <w:r w:rsidR="002F43C5" w:rsidRPr="00F158AB">
              <w:rPr>
                <w:position w:val="-10"/>
              </w:rPr>
              <w:object w:dxaOrig="1860" w:dyaOrig="320" w14:anchorId="20E5FC97">
                <v:shape id="_x0000_i1044" type="#_x0000_t75" style="width:93pt;height:15pt" o:ole="">
                  <v:imagedata r:id="rId45" o:title=""/>
                </v:shape>
                <o:OLEObject Type="Embed" ProgID="Equation.DSMT4" ShapeID="_x0000_i1044" DrawAspect="Content" ObjectID="_1668536909" r:id="rId46"/>
              </w:object>
            </w:r>
          </w:p>
          <w:p w14:paraId="18D87B66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     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Điể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m A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nằm giữa hai điể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m O và B</w:t>
            </w:r>
          </w:p>
          <w:p w14:paraId="4402B053" w14:textId="77777777" w:rsidR="009B653F" w:rsidRPr="00016C06" w:rsidRDefault="002F43C5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và OA = AB = 3</w:t>
            </w:r>
            <w:r w:rsidR="009B653F"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(cm)</w:t>
            </w:r>
          </w:p>
          <w:p w14:paraId="363349CD" w14:textId="77777777" w:rsidR="009B653F" w:rsidRPr="009B3CE9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016C06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</w:rPr>
              <w:object w:dxaOrig="300" w:dyaOrig="240" w14:anchorId="3217F277">
                <v:shape id="_x0000_i1045" type="#_x0000_t75" style="width:15pt;height:11.25pt" o:ole="">
                  <v:imagedata r:id="rId39" o:title=""/>
                </v:shape>
                <o:OLEObject Type="Embed" ProgID="Equation.DSMT4" ShapeID="_x0000_i1045" DrawAspect="Content" ObjectID="_1668536910" r:id="rId47"/>
              </w:objec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A</w:t>
            </w:r>
            <w:r w:rsidRPr="009B3CE9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là trung điểm đoạn thẳ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ng OB</w:t>
            </w:r>
          </w:p>
          <w:p w14:paraId="68A31BA8" w14:textId="77777777" w:rsidR="009B653F" w:rsidRPr="009B3CE9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8E23C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56BBE858" w14:textId="77777777" w:rsidR="009B653F" w:rsidRDefault="009B653F" w:rsidP="002F43C5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01CD5BED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75</w:t>
            </w:r>
          </w:p>
          <w:p w14:paraId="3E4C526A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110272A5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25F4EF05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40826CCE" w14:textId="77777777" w:rsidR="009B653F" w:rsidRPr="00016C06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75</w:t>
            </w:r>
          </w:p>
        </w:tc>
      </w:tr>
      <w:tr w:rsidR="009B653F" w:rsidRPr="00016C06" w14:paraId="0040D2F0" w14:textId="77777777" w:rsidTr="00AA70F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58B88F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D3B49" w14:textId="77777777" w:rsidR="009B653F" w:rsidRPr="00C667E9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C667E9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Vì </w:t>
            </w:r>
            <w:r w:rsidR="002F43C5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B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trung điểm đoạn thẳng O</w:t>
            </w:r>
            <w:r w:rsidR="002F43C5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M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</w:t>
            </w:r>
          </w:p>
          <w:p w14:paraId="7AC84ABD" w14:textId="77777777" w:rsidR="009B653F" w:rsidRDefault="009B653F" w:rsidP="002F43C5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Nên  </w:t>
            </w:r>
            <w:r w:rsidR="002F43C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OB = BM = 6cm</w:t>
            </w:r>
          </w:p>
          <w:p w14:paraId="70E8322A" w14:textId="77777777" w:rsidR="00052B35" w:rsidRPr="002F43C5" w:rsidRDefault="00052B35" w:rsidP="002F43C5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position w:val="-46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Điểm B nằm giữa hai điểm A và M </w:t>
            </w:r>
            <w:r w:rsidRPr="00052B35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vi-VN"/>
              </w:rPr>
              <w:object w:dxaOrig="300" w:dyaOrig="240" w14:anchorId="5BBD8F41">
                <v:shape id="_x0000_i1046" type="#_x0000_t75" style="width:15pt;height:12pt" o:ole="">
                  <v:imagedata r:id="rId48" o:title=""/>
                </v:shape>
                <o:OLEObject Type="Embed" ProgID="Equation.DSMT4" ShapeID="_x0000_i1046" DrawAspect="Content" ObjectID="_1668536911" r:id="rId49"/>
              </w:object>
            </w: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 AM = AB + BM = 3 + 6 = 9(cm)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958B1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2B2C3347" w14:textId="77777777" w:rsidR="009B653F" w:rsidRPr="00016C06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75</w:t>
            </w:r>
          </w:p>
          <w:p w14:paraId="59B7EE61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</w:p>
        </w:tc>
      </w:tr>
      <w:tr w:rsidR="009B653F" w:rsidRPr="003830BD" w14:paraId="3B0D2C4A" w14:textId="77777777" w:rsidTr="009A2EE4">
        <w:trPr>
          <w:trHeight w:val="4634"/>
        </w:trPr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8F08B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>Bài 5</w:t>
            </w:r>
            <w:r w:rsidRPr="00016C06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: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0D68B" w14:textId="77777777" w:rsidR="009B653F" w:rsidRPr="00EA4683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Gọi x </w:t>
            </w:r>
            <w:r w:rsidR="00052B35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là 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số </w:t>
            </w:r>
            <w:r w:rsidR="00052B35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SGK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khối 6 </w:t>
            </w:r>
            <w:r w:rsidR="00052B35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góp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(x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sym w:font="Symbol" w:char="F0CE"/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N*</w:t>
            </w:r>
            <w:r w:rsidRPr="00EA468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>)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                     </w:t>
            </w:r>
          </w:p>
          <w:p w14:paraId="4E1376C0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Theo đề bài </w:t>
            </w:r>
            <w:r w:rsidRPr="00016C06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r w:rsidR="00052B3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ếp từng bó 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052B3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="00052B3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8</w:t>
            </w:r>
            <w:r w:rsidRPr="00016C06">
              <w:rPr>
                <w:rFonts w:ascii="Times New Roman" w:hAnsi="Times New Roman" w:cs="Times New Roman"/>
                <w:sz w:val="24"/>
                <w:szCs w:val="24"/>
              </w:rPr>
              <w:t xml:space="preserve"> đều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ừa đủ</w:t>
            </w:r>
          </w:p>
          <w:p w14:paraId="5BBF7F16" w14:textId="77777777" w:rsidR="009B653F" w:rsidRPr="00016C06" w:rsidRDefault="00052B35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 w:rsidRPr="00635965">
              <w:rPr>
                <w:rFonts w:ascii="Times New Roman" w:eastAsia="Times New Roman" w:hAnsi="Times New Roman" w:cs="Times New Roman"/>
                <w:bCs/>
                <w:noProof/>
                <w:position w:val="-66"/>
                <w:sz w:val="24"/>
                <w:szCs w:val="24"/>
                <w:lang w:val="fr-FR"/>
              </w:rPr>
              <w:object w:dxaOrig="3700" w:dyaOrig="1440" w14:anchorId="122D8A28">
                <v:shape id="_x0000_i1047" type="#_x0000_t75" style="width:184.5pt;height:1in" o:ole="">
                  <v:imagedata r:id="rId50" o:title=""/>
                </v:shape>
                <o:OLEObject Type="Embed" ProgID="Equation.DSMT4" ShapeID="_x0000_i1047" DrawAspect="Content" ObjectID="_1668536912" r:id="rId51"/>
              </w:object>
            </w:r>
          </w:p>
          <w:p w14:paraId="5C7B58F0" w14:textId="77777777" w:rsidR="009B653F" w:rsidRPr="009A2EE4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Ta có :</w:t>
            </w:r>
            <w:r w:rsidR="009A2EE4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 12 = 2</w:t>
            </w:r>
            <w:r w:rsidR="009A2EE4">
              <w:rPr>
                <w:rFonts w:ascii="Times New Roman" w:hAnsi="Times New Roman" w:cs="Times New Roman"/>
                <w:bCs/>
                <w:noProof/>
                <w:sz w:val="24"/>
                <w:szCs w:val="24"/>
                <w:vertAlign w:val="superscript"/>
                <w:lang w:val="vi-VN"/>
              </w:rPr>
              <w:t>2</w:t>
            </w:r>
            <w:r w:rsidR="009A2EE4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.3; 15 = 3.5; 18 = 2.3</w:t>
            </w:r>
            <w:r w:rsidR="009A2EE4">
              <w:rPr>
                <w:rFonts w:ascii="Times New Roman" w:hAnsi="Times New Roman" w:cs="Times New Roman"/>
                <w:bCs/>
                <w:noProof/>
                <w:sz w:val="24"/>
                <w:szCs w:val="24"/>
                <w:vertAlign w:val="superscript"/>
                <w:lang w:val="vi-VN"/>
              </w:rPr>
              <w:t>2</w:t>
            </w:r>
          </w:p>
          <w:p w14:paraId="030FE940" w14:textId="77777777" w:rsidR="009B653F" w:rsidRPr="00016C06" w:rsidRDefault="009A2EE4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 w:rsidRPr="009A2EE4">
              <w:rPr>
                <w:rFonts w:ascii="Times New Roman" w:eastAsia="Times New Roman" w:hAnsi="Times New Roman" w:cs="Times New Roman"/>
                <w:bCs/>
                <w:noProof/>
                <w:position w:val="-50"/>
                <w:sz w:val="24"/>
                <w:szCs w:val="24"/>
                <w:lang w:val="fr-FR"/>
              </w:rPr>
              <w:object w:dxaOrig="5300" w:dyaOrig="1120" w14:anchorId="7819D654">
                <v:shape id="_x0000_i1048" type="#_x0000_t75" style="width:266.25pt;height:56.25pt" o:ole="">
                  <v:imagedata r:id="rId52" o:title=""/>
                </v:shape>
                <o:OLEObject Type="Embed" ProgID="Equation.DSMT4" ShapeID="_x0000_i1048" DrawAspect="Content" ObjectID="_1668536913" r:id="rId53"/>
              </w:object>
            </w:r>
          </w:p>
          <w:p w14:paraId="1473EB9C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Mà </w:t>
            </w:r>
            <w:r w:rsidRPr="00016C06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lang w:val="fr-FR"/>
              </w:rPr>
              <w:object w:dxaOrig="1800" w:dyaOrig="320" w14:anchorId="12403E64">
                <v:shape id="_x0000_i1049" type="#_x0000_t75" style="width:90pt;height:15pt" o:ole="">
                  <v:imagedata r:id="rId54" o:title=""/>
                </v:shape>
                <o:OLEObject Type="Embed" ProgID="Equation.DSMT4" ShapeID="_x0000_i1049" DrawAspect="Content" ObjectID="_1668536914" r:id="rId55"/>
              </w:objec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 và </w:t>
            </w:r>
            <w:r w:rsidR="009A2EE4" w:rsidRPr="00635965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fr-FR"/>
              </w:rPr>
              <w:object w:dxaOrig="1480" w:dyaOrig="279" w14:anchorId="45A64F21">
                <v:shape id="_x0000_i1050" type="#_x0000_t75" style="width:74.25pt;height:14.25pt" o:ole="">
                  <v:imagedata r:id="rId56" o:title=""/>
                </v:shape>
                <o:OLEObject Type="Embed" ProgID="Equation.DSMT4" ShapeID="_x0000_i1050" DrawAspect="Content" ObjectID="_1668536915" r:id="rId57"/>
              </w:object>
            </w:r>
          </w:p>
          <w:p w14:paraId="3E226B5C" w14:textId="77777777" w:rsidR="009B653F" w:rsidRPr="00EA4683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 w:rsidRPr="00016C06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</w:rPr>
              <w:object w:dxaOrig="300" w:dyaOrig="240" w14:anchorId="183685CC">
                <v:shape id="_x0000_i1051" type="#_x0000_t75" style="width:15pt;height:11.25pt" o:ole="">
                  <v:imagedata r:id="rId39" o:title=""/>
                </v:shape>
                <o:OLEObject Type="Embed" ProgID="Equation.DSMT4" ShapeID="_x0000_i1051" DrawAspect="Content" ObjectID="_1668536916" r:id="rId58"/>
              </w:objec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x = 900</w:t>
            </w:r>
          </w:p>
          <w:p w14:paraId="497D6EEE" w14:textId="77777777" w:rsidR="009B653F" w:rsidRPr="00052B35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Vậy số </w:t>
            </w:r>
            <w:r w:rsidR="00052B35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SGK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 khối 6 </w:t>
            </w:r>
            <w:r w:rsidR="00052B35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góp được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là 900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 </w:t>
            </w:r>
            <w:r w:rsidR="00052B35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cuốn.</w:t>
            </w:r>
          </w:p>
          <w:p w14:paraId="6C157760" w14:textId="77777777" w:rsidR="009B653F" w:rsidRPr="00016C06" w:rsidRDefault="009B653F" w:rsidP="009A2EE4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192B1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01B54AAD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22FE6F12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15F7BD11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5C1CF025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5D359368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6B64E00F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17F49324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1CBD90F1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2F6E1E41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2E8B8000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38BA586B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5FDEC13C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7FA7F5C2" w14:textId="77777777" w:rsidR="009B653F" w:rsidRPr="003E461A" w:rsidRDefault="009B653F" w:rsidP="00AA70F3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698C00F2" w14:textId="77777777" w:rsidR="009B653F" w:rsidRPr="003830BD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3830BD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</w:p>
        </w:tc>
      </w:tr>
      <w:tr w:rsidR="009B653F" w:rsidRPr="00132C74" w14:paraId="33D71632" w14:textId="77777777" w:rsidTr="00AA70F3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8EDB3" w14:textId="77777777" w:rsidR="009B653F" w:rsidRPr="00016C06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</w:rPr>
              <w:t>Bài 6</w:t>
            </w:r>
            <w:r w:rsidRPr="00016C06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: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3A532" w14:textId="77777777" w:rsidR="009B653F" w:rsidRDefault="009A2EE4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Để số thanh niên trong mỗi nhóm ít nhất thì số nhóm phải nhiều nhất.</w:t>
            </w:r>
          </w:p>
          <w:p w14:paraId="4E955FB5" w14:textId="77777777" w:rsidR="009A2EE4" w:rsidRPr="009A2EE4" w:rsidRDefault="009A2EE4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Gọi x là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số nhóm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có thể chia được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 nhiếu nhất</w:t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( x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sym w:font="Symbol" w:char="F0CE"/>
            </w:r>
            <w:r w:rsidRPr="00EA468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 xml:space="preserve"> N*)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.</w:t>
            </w:r>
          </w:p>
          <w:p w14:paraId="53857600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Theo 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đề </w:t>
            </w:r>
            <w:r w:rsidRPr="00016C06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bài ta có : </w:t>
            </w:r>
          </w:p>
          <w:p w14:paraId="420CB045" w14:textId="77777777" w:rsidR="009B653F" w:rsidRPr="00E7067E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   </w:t>
            </w:r>
            <w:r w:rsidR="009A2EE4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vi-VN"/>
              </w:rPr>
              <w:t>60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 xml:space="preserve"> chia hết cho x, 72 chia hết cho x, x lớn nhất</w:t>
            </w:r>
          </w:p>
          <w:p w14:paraId="7BD331D6" w14:textId="77777777" w:rsidR="009B653F" w:rsidRPr="00FC7673" w:rsidRDefault="009B653F" w:rsidP="00AA70F3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fr-FR"/>
              </w:rPr>
              <w:sym w:font="Symbol" w:char="F0DE"/>
            </w:r>
            <w:r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 x=ƯCLN ( </w:t>
            </w:r>
            <w:r w:rsidR="009A2EE4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6</w:t>
            </w:r>
            <w:r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0, 72)</w:t>
            </w:r>
          </w:p>
          <w:p w14:paraId="702BD8B9" w14:textId="77777777" w:rsidR="009B653F" w:rsidRPr="00FC7673" w:rsidRDefault="009A2EE4" w:rsidP="00AA70F3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6</w:t>
            </w:r>
            <w:r w:rsidR="009B653F"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0 = 2</w:t>
            </w: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perscript"/>
                <w:lang w:val="vi-VN"/>
              </w:rPr>
              <w:t>2</w:t>
            </w:r>
            <w:r w:rsidR="009B653F"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.3.5        72 = 2</w:t>
            </w:r>
            <w:r w:rsidR="009B653F"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perscript"/>
                <w:lang w:val="vi-VN"/>
              </w:rPr>
              <w:t>3</w:t>
            </w:r>
            <w:r w:rsidR="009B653F"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.3</w:t>
            </w:r>
            <w:r w:rsidR="009B653F"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perscript"/>
                <w:lang w:val="vi-VN"/>
              </w:rPr>
              <w:t>2</w:t>
            </w:r>
            <w:r w:rsidR="009B653F"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       </w:t>
            </w:r>
          </w:p>
          <w:p w14:paraId="5D262652" w14:textId="77777777" w:rsidR="009B653F" w:rsidRPr="00FC7673" w:rsidRDefault="009B653F" w:rsidP="00AA70F3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fr-FR"/>
              </w:rPr>
              <w:sym w:font="Symbol" w:char="F0DE"/>
            </w:r>
            <w:r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 xml:space="preserve"> x=ƯCLN(120, 72) = 2</w:t>
            </w:r>
            <w:r w:rsidR="009A2EE4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perscript"/>
                <w:lang w:val="vi-VN"/>
              </w:rPr>
              <w:t>2</w:t>
            </w:r>
            <w:r w:rsidRPr="00FC7673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.3</w:t>
            </w:r>
            <w:r w:rsidR="009A2EE4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lang w:val="vi-VN"/>
              </w:rPr>
              <w:t>= 12</w:t>
            </w:r>
          </w:p>
          <w:p w14:paraId="1B98EE09" w14:textId="77777777" w:rsidR="009B653F" w:rsidRPr="009A2EE4" w:rsidRDefault="009B653F" w:rsidP="00AA70F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Vậy chia được nhiều nhất là </w:t>
            </w:r>
            <w:r w:rsidR="009A2EE4" w:rsidRPr="009A2EE4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="009A2EE4" w:rsidRPr="009A2EE4">
              <w:rPr>
                <w:rFonts w:ascii="Times New Roman" w:hAnsi="Times New Roman"/>
                <w:sz w:val="24"/>
                <w:szCs w:val="24"/>
                <w:lang w:val="it-IT"/>
              </w:rPr>
              <w:t>2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</w:t>
            </w:r>
            <w:r w:rsidR="009A2EE4" w:rsidRPr="009A2EE4">
              <w:rPr>
                <w:rFonts w:ascii="Times New Roman" w:hAnsi="Times New Roman"/>
                <w:sz w:val="24"/>
                <w:szCs w:val="24"/>
                <w:lang w:val="vi-VN"/>
              </w:rPr>
              <w:t>nhóm</w:t>
            </w:r>
          </w:p>
          <w:p w14:paraId="54F0855E" w14:textId="77777777" w:rsidR="009B653F" w:rsidRPr="009A2EE4" w:rsidRDefault="009B653F" w:rsidP="00AA70F3">
            <w:p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>Số</w:t>
            </w:r>
            <w:r w:rsid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nam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trong mỗi 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nhóm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là: 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6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0 : 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12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= 5 (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nam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>)</w:t>
            </w:r>
          </w:p>
          <w:p w14:paraId="2A394689" w14:textId="77777777" w:rsidR="009B653F" w:rsidRPr="009A2EE4" w:rsidRDefault="009B653F" w:rsidP="00AA70F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Số 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nữ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trong mỗi 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nhóm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là: 72 : 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12</w:t>
            </w:r>
            <w:r w:rsidR="009A2EE4">
              <w:rPr>
                <w:rFonts w:ascii="Times New Roman" w:hAnsi="Times New Roman"/>
                <w:sz w:val="24"/>
                <w:szCs w:val="24"/>
                <w:lang w:val="it-IT"/>
              </w:rPr>
              <w:t>= 6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(</w:t>
            </w:r>
            <w:r w:rsidR="009A2EE4">
              <w:rPr>
                <w:rFonts w:ascii="Times New Roman" w:hAnsi="Times New Roman"/>
                <w:sz w:val="24"/>
                <w:szCs w:val="24"/>
                <w:lang w:val="vi-VN"/>
              </w:rPr>
              <w:t>nữ</w:t>
            </w:r>
            <w:r w:rsidRPr="009A2EE4">
              <w:rPr>
                <w:rFonts w:ascii="Times New Roman" w:hAnsi="Times New Roman"/>
                <w:sz w:val="24"/>
                <w:szCs w:val="24"/>
                <w:lang w:val="it-IT"/>
              </w:rPr>
              <w:t>)</w:t>
            </w:r>
          </w:p>
          <w:p w14:paraId="7253B202" w14:textId="77777777" w:rsidR="009B653F" w:rsidRPr="00372F0D" w:rsidRDefault="009B653F" w:rsidP="00AA70F3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it-IT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E0F86E" w14:textId="77777777" w:rsidR="009B653F" w:rsidRPr="00372F0D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it-IT"/>
              </w:rPr>
            </w:pPr>
          </w:p>
          <w:p w14:paraId="44A7579F" w14:textId="77777777" w:rsidR="009B653F" w:rsidRPr="00372F0D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it-IT"/>
              </w:rPr>
            </w:pPr>
          </w:p>
          <w:p w14:paraId="62D9496C" w14:textId="77777777" w:rsidR="009B653F" w:rsidRPr="00372F0D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it-IT"/>
              </w:rPr>
            </w:pPr>
          </w:p>
          <w:p w14:paraId="44E2AC32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it-IT"/>
              </w:rPr>
            </w:pPr>
          </w:p>
          <w:p w14:paraId="46F4CC96" w14:textId="77777777" w:rsidR="009A2EE4" w:rsidRDefault="009A2EE4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385968D7" w14:textId="77777777" w:rsidR="009A2EE4" w:rsidRDefault="009A2EE4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5917CB7B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0,5</w:t>
            </w:r>
          </w:p>
          <w:p w14:paraId="00E6238D" w14:textId="77777777" w:rsidR="009B653F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0,25</w:t>
            </w:r>
          </w:p>
          <w:p w14:paraId="17EE80FD" w14:textId="77777777" w:rsidR="009B653F" w:rsidRPr="00132C74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0,25</w:t>
            </w:r>
          </w:p>
        </w:tc>
      </w:tr>
      <w:tr w:rsidR="009B653F" w:rsidRPr="00132C74" w14:paraId="65B2D567" w14:textId="77777777" w:rsidTr="00AA70F3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488D" w14:textId="77777777" w:rsidR="009B653F" w:rsidRPr="00132C74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  <w:lang w:val="fr-FR"/>
              </w:rPr>
            </w:pPr>
            <w:r w:rsidRPr="00132C7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u w:val="single"/>
                <w:lang w:val="fr-FR"/>
              </w:rPr>
              <w:t>Bài 7</w:t>
            </w:r>
            <w:r w:rsidRPr="00132C7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lang w:val="fr-FR"/>
              </w:rPr>
              <w:t>: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B3D3F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89915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</w:t>
            </w:r>
          </w:p>
          <w:p w14:paraId="6398E528" w14:textId="77777777" w:rsidR="009B653F" w:rsidRDefault="009A2EE4" w:rsidP="00AA70F3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position w:val="-48"/>
                <w:sz w:val="24"/>
                <w:szCs w:val="24"/>
              </w:rPr>
            </w:pPr>
            <w:r w:rsidRPr="005755B3">
              <w:rPr>
                <w:rFonts w:ascii="Times New Roman" w:eastAsia="Times New Roman" w:hAnsi="Times New Roman" w:cs="Times New Roman"/>
                <w:bCs/>
                <w:noProof/>
                <w:position w:val="-46"/>
                <w:sz w:val="24"/>
                <w:szCs w:val="24"/>
              </w:rPr>
              <w:object w:dxaOrig="3379" w:dyaOrig="1040" w14:anchorId="7EB7B0A8">
                <v:shape id="_x0000_i1052" type="#_x0000_t75" style="width:168.75pt;height:51.75pt" o:ole="">
                  <v:imagedata r:id="rId59" o:title=""/>
                </v:shape>
                <o:OLEObject Type="Embed" ProgID="Equation.DSMT4" ShapeID="_x0000_i1052" DrawAspect="Content" ObjectID="_1668536917" r:id="rId60"/>
              </w:object>
            </w:r>
          </w:p>
          <w:p w14:paraId="7B9C1EB9" w14:textId="77777777" w:rsidR="009B653F" w:rsidRPr="005755B3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sym w:font="Symbol" w:char="F0DE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a </w:t>
            </w:r>
            <w:r w:rsidRPr="008268A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iểm A, B, C thẳng hàng.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38E54" w14:textId="77777777" w:rsidR="009B653F" w:rsidRPr="00FC7673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3387EE61" w14:textId="77777777" w:rsidR="009B653F" w:rsidRDefault="009B653F" w:rsidP="009A2EE4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00D0CC1E" w14:textId="77777777" w:rsidR="009B653F" w:rsidRPr="00FC7673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  <w:p w14:paraId="65335C4F" w14:textId="77777777" w:rsidR="009B653F" w:rsidRPr="00FC7673" w:rsidRDefault="009B653F" w:rsidP="00AA70F3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7E69327D" w14:textId="77777777" w:rsidR="009B653F" w:rsidRPr="00FC7673" w:rsidRDefault="009B653F" w:rsidP="00AA70F3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</w:p>
          <w:p w14:paraId="24C2F161" w14:textId="77777777" w:rsidR="009B653F" w:rsidRPr="00132C74" w:rsidRDefault="009B653F" w:rsidP="00AA70F3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9B653F" w:rsidRPr="000B33AE" w14:paraId="5FEBF0EB" w14:textId="77777777" w:rsidTr="00AA70F3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1AEFB" w14:textId="77777777" w:rsidR="009B653F" w:rsidRPr="00AC34D4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  <w:lang w:val="fr-FR"/>
              </w:rPr>
            </w:pPr>
            <w:r w:rsidRPr="00AC34D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  <w:lang w:val="fr-FR"/>
              </w:rPr>
              <w:t>Bài 8</w:t>
            </w:r>
            <w:r w:rsidRPr="00AC34D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  <w:t>:</w:t>
            </w:r>
          </w:p>
        </w:tc>
        <w:tc>
          <w:tcPr>
            <w:tcW w:w="8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28F80" w14:textId="77777777" w:rsidR="009B653F" w:rsidRDefault="00C95213" w:rsidP="00AA70F3">
            <w:pPr>
              <w:spacing w:before="360"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ếu n = 0, ta có: 3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15. 0 + 60 = 61 là số nguyên tố</w:t>
            </w:r>
          </w:p>
          <w:p w14:paraId="589803CE" w14:textId="77777777" w:rsidR="00C95213" w:rsidRDefault="00C95213" w:rsidP="00C95213">
            <w:pPr>
              <w:spacing w:before="360"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ếu n </w:t>
            </w:r>
            <w:r w:rsidRPr="00C95213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200" w:dyaOrig="240" w14:anchorId="68011D28">
                <v:shape id="_x0000_i1053" type="#_x0000_t75" style="width:10.5pt;height:12pt" o:ole="">
                  <v:imagedata r:id="rId61" o:title=""/>
                </v:shape>
                <o:OLEObject Type="Embed" ProgID="Equation.DSMT4" ShapeID="_x0000_i1053" DrawAspect="Content" ObjectID="_1668536918" r:id="rId62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1, ta  có 3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 xml:space="preserve">n </w:t>
            </w:r>
            <w:r w:rsidRPr="00C95213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20" w:dyaOrig="279" w14:anchorId="0DC878C0">
                <v:shape id="_x0000_i1054" type="#_x0000_t75" style="width:6.75pt;height:14.25pt" o:ole="">
                  <v:imagedata r:id="rId63" o:title=""/>
                </v:shape>
                <o:OLEObject Type="Embed" ProgID="Equation.DSMT4" ShapeID="_x0000_i1054" DrawAspect="Content" ObjectID="_1668536919" r:id="rId64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3; 15n </w:t>
            </w:r>
            <w:r w:rsidRPr="00C95213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20" w:dyaOrig="279" w14:anchorId="5ECD22D5">
                <v:shape id="_x0000_i1055" type="#_x0000_t75" style="width:6.75pt;height:14.25pt" o:ole="">
                  <v:imagedata r:id="rId63" o:title=""/>
                </v:shape>
                <o:OLEObject Type="Embed" ProgID="Equation.DSMT4" ShapeID="_x0000_i1055" DrawAspect="Content" ObjectID="_1668536920" r:id="rId65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3; 60 </w:t>
            </w:r>
            <w:r w:rsidRPr="00C95213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20" w:dyaOrig="279" w14:anchorId="7EBE3159">
                <v:shape id="_x0000_i1056" type="#_x0000_t75" style="width:6.75pt;height:14.25pt" o:ole="">
                  <v:imagedata r:id="rId63" o:title=""/>
                </v:shape>
                <o:OLEObject Type="Embed" ProgID="Equation.DSMT4" ShapeID="_x0000_i1056" DrawAspect="Content" ObjectID="_1668536921" r:id="rId6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3  và </w:t>
            </w:r>
            <w:r w:rsidRPr="00C95213"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  <w:r w:rsidRPr="00C95213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n</w:t>
            </w:r>
            <w:r w:rsidRPr="00C95213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+ 15n + 60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&gt; 3 </w:t>
            </w:r>
          </w:p>
          <w:p w14:paraId="5AD6DBAA" w14:textId="77777777" w:rsidR="00C95213" w:rsidRPr="00C95213" w:rsidRDefault="00C95213" w:rsidP="00C95213">
            <w:pPr>
              <w:spacing w:before="360" w:after="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nên </w:t>
            </w:r>
            <w:r w:rsidRPr="00C95213"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  <w:r w:rsidRPr="00C95213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n</w:t>
            </w:r>
            <w:r w:rsidRPr="00C95213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+ 15n + 60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là hợp số. Vậy n = 0 là số cần tìm.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5DCD3" w14:textId="77777777" w:rsidR="009B653F" w:rsidRDefault="009B653F" w:rsidP="00AA70F3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7EE58335" w14:textId="77777777" w:rsidR="009B653F" w:rsidRDefault="009B653F" w:rsidP="00AA70F3">
            <w:pPr>
              <w:spacing w:before="120" w:after="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</w:p>
          <w:p w14:paraId="45E7927F" w14:textId="77777777" w:rsidR="009B653F" w:rsidRPr="000B33AE" w:rsidRDefault="009B653F" w:rsidP="00AA70F3">
            <w:pPr>
              <w:spacing w:after="24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</w:pPr>
            <w:r w:rsidRPr="000B33AE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0,</w: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2</w:t>
            </w:r>
            <w:r w:rsidRPr="000B33AE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val="fr-FR"/>
              </w:rPr>
              <w:t>5</w:t>
            </w:r>
          </w:p>
        </w:tc>
      </w:tr>
    </w:tbl>
    <w:p w14:paraId="79865EF4" w14:textId="77777777" w:rsidR="009B653F" w:rsidRPr="00607DEC" w:rsidRDefault="009B653F" w:rsidP="00607DEC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</w:p>
    <w:p w14:paraId="32F5B2F3" w14:textId="77777777" w:rsidR="000C0154" w:rsidRPr="000C0154" w:rsidRDefault="000C0154" w:rsidP="000C0154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14:paraId="16DED4F1" w14:textId="77777777" w:rsidR="00327A83" w:rsidRDefault="00327A83"/>
    <w:sectPr w:rsidR="00327A83" w:rsidSect="000C0154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862E66"/>
    <w:multiLevelType w:val="hybridMultilevel"/>
    <w:tmpl w:val="F5BCCBF0"/>
    <w:lvl w:ilvl="0" w:tplc="A27CFDB0">
      <w:start w:val="1"/>
      <w:numFmt w:val="bullet"/>
      <w:lvlText w:val="-"/>
      <w:lvlJc w:val="left"/>
      <w:pPr>
        <w:ind w:left="1080" w:hanging="360"/>
      </w:pPr>
      <w:rPr>
        <w:rFonts w:ascii=".VnTime" w:eastAsiaTheme="minorHAnsi" w:hAnsi=".VnTim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2E372BF"/>
    <w:multiLevelType w:val="hybridMultilevel"/>
    <w:tmpl w:val="F822BA16"/>
    <w:lvl w:ilvl="0" w:tplc="94C01FE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C5037C"/>
    <w:multiLevelType w:val="hybridMultilevel"/>
    <w:tmpl w:val="AD3EBDF2"/>
    <w:lvl w:ilvl="0" w:tplc="87CAB3BE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9A543D"/>
    <w:multiLevelType w:val="hybridMultilevel"/>
    <w:tmpl w:val="3612B7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027AFC"/>
    <w:multiLevelType w:val="hybridMultilevel"/>
    <w:tmpl w:val="41269C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0154"/>
    <w:rsid w:val="00012364"/>
    <w:rsid w:val="0003645D"/>
    <w:rsid w:val="00052B35"/>
    <w:rsid w:val="000C0154"/>
    <w:rsid w:val="001436CF"/>
    <w:rsid w:val="00296986"/>
    <w:rsid w:val="002F43C5"/>
    <w:rsid w:val="00305376"/>
    <w:rsid w:val="00310C37"/>
    <w:rsid w:val="00327A83"/>
    <w:rsid w:val="00341D99"/>
    <w:rsid w:val="003F7F52"/>
    <w:rsid w:val="00522190"/>
    <w:rsid w:val="00544D2E"/>
    <w:rsid w:val="00607DEC"/>
    <w:rsid w:val="00710D09"/>
    <w:rsid w:val="0092634C"/>
    <w:rsid w:val="009A2EE4"/>
    <w:rsid w:val="009B653F"/>
    <w:rsid w:val="009C48B2"/>
    <w:rsid w:val="00C95213"/>
    <w:rsid w:val="00E61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073B35"/>
  <w15:chartTrackingRefBased/>
  <w15:docId w15:val="{2AD3C671-9347-44F3-83B9-8617EB316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0154"/>
    <w:pPr>
      <w:spacing w:after="200" w:line="360" w:lineRule="auto"/>
      <w:ind w:left="357" w:hanging="357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C015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0C0154"/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7</Words>
  <Characters>3292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2-03T14:36:00Z</dcterms:created>
  <dcterms:modified xsi:type="dcterms:W3CDTF">2020-12-03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